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E9F78C" w14:textId="41E8C4B9" w:rsidR="00D37839" w:rsidRDefault="00D37839" w:rsidP="00D37839">
      <w:pPr>
        <w:pStyle w:val="Psectionheading"/>
      </w:pPr>
      <w:r>
        <w:t>Multiple choice section</w:t>
      </w:r>
      <w:r w:rsidR="00CD2D0F">
        <w:t xml:space="preserve"> – choose the correct answer</w:t>
      </w:r>
      <w:bookmarkStart w:id="0" w:name="_GoBack"/>
      <w:bookmarkEnd w:id="0"/>
    </w:p>
    <w:p w14:paraId="4599A9F1" w14:textId="3E6572D5" w:rsidR="00D37839" w:rsidRDefault="00D37839" w:rsidP="00864F3C">
      <w:pPr>
        <w:pStyle w:val="Pquestionheadingmc"/>
      </w:pPr>
      <w:r>
        <w:t xml:space="preserve">Question 1 </w:t>
      </w:r>
      <w:r>
        <w:tab/>
      </w:r>
      <w:r w:rsidR="005E2B7C">
        <w:t>[6.</w:t>
      </w:r>
      <w:r>
        <w:t>1]</w:t>
      </w:r>
    </w:p>
    <w:p w14:paraId="33196528" w14:textId="4F1DB0F2" w:rsidR="00D37839" w:rsidRDefault="00D37839" w:rsidP="00D37839">
      <w:pPr>
        <w:pStyle w:val="Pquestiontextmainstem"/>
      </w:pPr>
      <w:r>
        <w:t xml:space="preserve">For the triangle shown, </w:t>
      </w:r>
      <w:r w:rsidR="00CD2D0F" w:rsidRPr="00CD2D0F">
        <w:rPr>
          <w:position w:val="-12"/>
        </w:rPr>
        <w:object w:dxaOrig="680" w:dyaOrig="360" w14:anchorId="1113CD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34.4pt;height:18.25pt" o:ole="">
            <v:imagedata r:id="rId8" o:title=""/>
          </v:shape>
          <o:OLEObject Type="Embed" ProgID="Equation.DSMT4" ShapeID="_x0000_i1032" DrawAspect="Content" ObjectID="_1538895740" r:id="rId9"/>
        </w:object>
      </w:r>
      <w:r>
        <w:t xml:space="preserve"> is </w:t>
      </w:r>
      <w:r w:rsidR="00B47F1B">
        <w:t>equivalent to:</w:t>
      </w:r>
    </w:p>
    <w:p w14:paraId="704A8ADE" w14:textId="6F596B9A" w:rsidR="00D37839" w:rsidRDefault="00D37839" w:rsidP="00D37839">
      <w:pPr>
        <w:pStyle w:val="Pquestiontextmainstem"/>
      </w:pPr>
      <w:r>
        <w:rPr>
          <w:noProof/>
        </w:rPr>
        <w:drawing>
          <wp:inline distT="0" distB="0" distL="0" distR="0" wp14:anchorId="3FBD3980" wp14:editId="10A6F032">
            <wp:extent cx="723900" cy="809625"/>
            <wp:effectExtent l="0" t="0" r="0" b="9525"/>
            <wp:docPr id="26" name="Picture 26" descr="PM10_PR_TSb_5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PM10_PR_TSb_5_0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BE5098" w14:textId="460A777C" w:rsidR="00D37839" w:rsidRDefault="00D37839" w:rsidP="00D37839">
      <w:pPr>
        <w:pStyle w:val="Pquestiontextmcqoptions"/>
      </w:pPr>
      <w:r>
        <w:rPr>
          <w:rStyle w:val="Cquestionpartlabelbold"/>
        </w:rPr>
        <w:t>A</w:t>
      </w:r>
      <w:r>
        <w:tab/>
      </w:r>
      <w:r w:rsidR="0082291B" w:rsidRPr="0082291B">
        <w:rPr>
          <w:position w:val="-14"/>
        </w:rPr>
        <w:object w:dxaOrig="720" w:dyaOrig="400" w14:anchorId="5953A7FC">
          <v:shape id="_x0000_i1025" type="#_x0000_t75" style="width:36.55pt;height:20.4pt" o:ole="">
            <v:imagedata r:id="rId11" o:title=""/>
          </v:shape>
          <o:OLEObject Type="Embed" ProgID="Equation.DSMT4" ShapeID="_x0000_i1025" DrawAspect="Content" ObjectID="_1538895741" r:id="rId1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82291B" w:rsidRPr="0082291B">
        <w:rPr>
          <w:position w:val="-14"/>
        </w:rPr>
        <w:object w:dxaOrig="720" w:dyaOrig="400" w14:anchorId="79604922">
          <v:shape id="_x0000_i1026" type="#_x0000_t75" style="width:36.55pt;height:20.4pt" o:ole="">
            <v:imagedata r:id="rId13" o:title=""/>
          </v:shape>
          <o:OLEObject Type="Embed" ProgID="Equation.DSMT4" ShapeID="_x0000_i1026" DrawAspect="Content" ObjectID="_1538895742" r:id="rId14"/>
        </w:object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mathsexpressions"/>
        </w:rPr>
        <w:tab/>
      </w:r>
      <w:r w:rsidR="0082291B" w:rsidRPr="0082291B">
        <w:rPr>
          <w:position w:val="-14"/>
        </w:rPr>
        <w:object w:dxaOrig="680" w:dyaOrig="400" w14:anchorId="7DE28E57">
          <v:shape id="_x0000_i1027" type="#_x0000_t75" style="width:33.3pt;height:20.4pt" o:ole="">
            <v:imagedata r:id="rId15" o:title=""/>
          </v:shape>
          <o:OLEObject Type="Embed" ProgID="Equation.DSMT4" ShapeID="_x0000_i1027" DrawAspect="Content" ObjectID="_1538895743" r:id="rId16"/>
        </w:object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questionpartlabelbold"/>
        </w:rPr>
        <w:t>D</w:t>
      </w:r>
      <w:r>
        <w:rPr>
          <w:rStyle w:val="Cmathsexpressions"/>
        </w:rPr>
        <w:tab/>
      </w:r>
      <w:r w:rsidR="0082291B" w:rsidRPr="0082291B">
        <w:rPr>
          <w:position w:val="-14"/>
        </w:rPr>
        <w:object w:dxaOrig="740" w:dyaOrig="400" w14:anchorId="777B9C82">
          <v:shape id="_x0000_i1028" type="#_x0000_t75" style="width:37.6pt;height:20.4pt" o:ole="">
            <v:imagedata r:id="rId17" o:title=""/>
          </v:shape>
          <o:OLEObject Type="Embed" ProgID="Equation.DSMT4" ShapeID="_x0000_i1028" DrawAspect="Content" ObjectID="_1538895744" r:id="rId18"/>
        </w:object>
      </w:r>
      <w:r>
        <w:rPr>
          <w:rStyle w:val="Cquestionpartlabelbold"/>
        </w:rPr>
        <w:tab/>
      </w:r>
    </w:p>
    <w:p w14:paraId="29B00A40" w14:textId="12025686" w:rsidR="00D37839" w:rsidRDefault="00D37839" w:rsidP="00D37839">
      <w:pPr>
        <w:pStyle w:val="Pquestionheadingmc"/>
      </w:pPr>
      <w:r>
        <w:t xml:space="preserve">Question 2 </w:t>
      </w:r>
      <w:r>
        <w:tab/>
      </w:r>
      <w:r w:rsidR="005E2B7C">
        <w:t>[6.</w:t>
      </w:r>
      <w:r>
        <w:t>1]</w:t>
      </w:r>
    </w:p>
    <w:p w14:paraId="61860E97" w14:textId="3BA812B1" w:rsidR="00D37839" w:rsidRDefault="00D37839" w:rsidP="00D37839">
      <w:pPr>
        <w:pStyle w:val="Pquestiontextmainstem"/>
      </w:pPr>
      <w:r>
        <w:t>The angle 22.07</w:t>
      </w:r>
      <w:r>
        <w:sym w:font="Symbol" w:char="F0B0"/>
      </w:r>
      <w:r>
        <w:t xml:space="preserve"> + </w:t>
      </w:r>
      <w:r>
        <w:rPr>
          <w:position w:val="-6"/>
        </w:rPr>
        <w:object w:dxaOrig="675" w:dyaOrig="285" w14:anchorId="3D3A8628">
          <v:shape id="_x0000_i1029" type="#_x0000_t75" style="width:33.3pt;height:13.95pt" o:ole="">
            <v:imagedata r:id="rId19" o:title=""/>
          </v:shape>
          <o:OLEObject Type="Embed" ProgID="Equation.3" ShapeID="_x0000_i1029" DrawAspect="Content" ObjectID="_1538895745" r:id="rId20"/>
        </w:object>
      </w:r>
      <w:r w:rsidR="00CD2D0F">
        <w:t xml:space="preserve"> </w:t>
      </w:r>
      <w:r>
        <w:t>is closest to:</w:t>
      </w:r>
    </w:p>
    <w:p w14:paraId="6EEAB2C9" w14:textId="1FE134B0" w:rsidR="00D37839" w:rsidRDefault="00D37839" w:rsidP="00D37839">
      <w:pPr>
        <w:pStyle w:val="Pquestiontextmcqoptions"/>
      </w:pPr>
      <w:r>
        <w:rPr>
          <w:rStyle w:val="Cquestionpartlabelbold"/>
        </w:rPr>
        <w:t>A</w:t>
      </w:r>
      <w:r>
        <w:tab/>
        <w:t>34.03</w:t>
      </w:r>
      <w:r w:rsidR="00F07DB2" w:rsidRPr="005E6DFD">
        <w:rPr>
          <w:rStyle w:val="Csymbol"/>
        </w:rPr>
        <w:t>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>
        <w:t>35.04</w:t>
      </w:r>
      <w:r>
        <w:sym w:font="Symbol" w:char="F0B0"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  <w:t>C</w:t>
      </w:r>
      <w:r>
        <w:t xml:space="preserve"> 35.36</w:t>
      </w:r>
      <w:r>
        <w:sym w:font="Symbol" w:char="F0B0"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tab/>
        <w:t>34.65</w:t>
      </w:r>
      <w:r>
        <w:sym w:font="Symbol" w:char="F0B0"/>
      </w:r>
    </w:p>
    <w:p w14:paraId="621794ED" w14:textId="5E99B4B0" w:rsidR="00D37839" w:rsidRDefault="00D37839" w:rsidP="00D37839">
      <w:pPr>
        <w:pStyle w:val="Pquestionheadingmc"/>
      </w:pPr>
      <w:r>
        <w:t xml:space="preserve">Question 3 </w:t>
      </w:r>
      <w:r>
        <w:tab/>
      </w:r>
      <w:r w:rsidR="005E2B7C">
        <w:t>[6.</w:t>
      </w:r>
      <w:r>
        <w:t>2]</w:t>
      </w:r>
    </w:p>
    <w:p w14:paraId="3DB92289" w14:textId="77777777" w:rsidR="00D37839" w:rsidRDefault="00D37839" w:rsidP="00D37839">
      <w:pPr>
        <w:pStyle w:val="Pquestiontextmainstem"/>
      </w:pPr>
      <w:r>
        <w:t xml:space="preserve">The value of </w:t>
      </w:r>
      <w:r w:rsidRPr="00B22FB1">
        <w:rPr>
          <w:i/>
        </w:rPr>
        <w:t>y</w:t>
      </w:r>
      <w:r>
        <w:t xml:space="preserve"> is: </w:t>
      </w:r>
    </w:p>
    <w:p w14:paraId="026EC4D4" w14:textId="4F04D68B" w:rsidR="00D37839" w:rsidRDefault="00D37839" w:rsidP="00D37839">
      <w:pPr>
        <w:pStyle w:val="Pquestiontextmainstem"/>
      </w:pPr>
      <w:r>
        <w:rPr>
          <w:noProof/>
        </w:rPr>
        <w:drawing>
          <wp:inline distT="0" distB="0" distL="0" distR="0" wp14:anchorId="0A369355" wp14:editId="460F2B81">
            <wp:extent cx="1438275" cy="752475"/>
            <wp:effectExtent l="0" t="0" r="9525" b="9525"/>
            <wp:docPr id="25" name="Picture 25" descr="PM10_PR_TSb_5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PM10_PR_TSb_5_0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81B16F" w14:textId="77777777" w:rsidR="00D37839" w:rsidRDefault="00D37839" w:rsidP="00D37839">
      <w:pPr>
        <w:pStyle w:val="Pquestiontextmcqoptions"/>
      </w:pPr>
      <w:r>
        <w:rPr>
          <w:rStyle w:val="Cquestionpartlabelbold"/>
        </w:rPr>
        <w:t>A</w:t>
      </w:r>
      <w:r>
        <w:tab/>
        <w:t>10.9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tab/>
        <w:t>11.2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tab/>
        <w:t>15.2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tab/>
        <w:t>11.3</w:t>
      </w:r>
    </w:p>
    <w:p w14:paraId="0587CBC9" w14:textId="5A5E0B57" w:rsidR="00D37839" w:rsidRDefault="00D37839" w:rsidP="00D37839">
      <w:pPr>
        <w:pStyle w:val="Pquestionheadingmc"/>
      </w:pPr>
      <w:r>
        <w:t xml:space="preserve">Question 4 </w:t>
      </w:r>
      <w:r>
        <w:tab/>
      </w:r>
      <w:r w:rsidR="005E2B7C">
        <w:t>[6.</w:t>
      </w:r>
      <w:r>
        <w:t>2]</w:t>
      </w:r>
    </w:p>
    <w:p w14:paraId="45A19804" w14:textId="77777777" w:rsidR="00D37839" w:rsidRDefault="00D37839" w:rsidP="00D37839">
      <w:pPr>
        <w:pStyle w:val="Pquestiontextmainstem"/>
      </w:pPr>
      <w:r>
        <w:t>A mine shaft 100 m long is dug at an angle of 20</w:t>
      </w:r>
      <w:r>
        <w:sym w:font="Symbol" w:char="F0B0"/>
      </w:r>
      <w:r>
        <w:t>32</w:t>
      </w:r>
      <w:r>
        <w:sym w:font="Symbol" w:char="F0A2"/>
      </w:r>
      <w:r>
        <w:t xml:space="preserve"> to the vertical. In metres, what is vertical depth of the mine shaft?</w:t>
      </w:r>
    </w:p>
    <w:p w14:paraId="6A9C8CB8" w14:textId="3C47F794" w:rsidR="00D37839" w:rsidRDefault="00B22FB1" w:rsidP="00D37839">
      <w:pPr>
        <w:rPr>
          <w:rStyle w:val="Ptimtext"/>
        </w:rPr>
      </w:pPr>
      <w:r>
        <w:rPr>
          <w:b/>
          <w:bCs/>
          <w:noProof/>
          <w:color w:val="FF0000"/>
          <w:lang w:eastAsia="en-AU"/>
        </w:rPr>
        <w:drawing>
          <wp:inline distT="0" distB="0" distL="0" distR="0" wp14:anchorId="55C5005E" wp14:editId="3D8F449C">
            <wp:extent cx="1234440" cy="658368"/>
            <wp:effectExtent l="0" t="0" r="381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SBT_01.jpg"/>
                    <pic:cNvPicPr/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4440" cy="658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CF617D" w14:textId="77777777" w:rsidR="00D37839" w:rsidRDefault="00D37839" w:rsidP="00D37839">
      <w:pPr>
        <w:pStyle w:val="Pquestiontextmcqoptions"/>
      </w:pPr>
      <w:r>
        <w:rPr>
          <w:rStyle w:val="Cquestionpartlabelbold"/>
        </w:rPr>
        <w:t>A</w:t>
      </w:r>
      <w:r>
        <w:tab/>
        <w:t>93.65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tab/>
        <w:t>37.45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tab/>
        <w:t xml:space="preserve">83.68 </w:t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tab/>
        <w:t xml:space="preserve">35.08 </w:t>
      </w:r>
    </w:p>
    <w:p w14:paraId="67731B7C" w14:textId="62833D34" w:rsidR="00D37839" w:rsidRDefault="00D37839" w:rsidP="00D37839">
      <w:pPr>
        <w:pStyle w:val="Pquestionheadingmc"/>
      </w:pPr>
      <w:r>
        <w:t xml:space="preserve">Question 5 </w:t>
      </w:r>
      <w:r>
        <w:tab/>
      </w:r>
      <w:r w:rsidR="005E2B7C">
        <w:t>[6.</w:t>
      </w:r>
      <w:r>
        <w:t>3]</w:t>
      </w:r>
    </w:p>
    <w:p w14:paraId="45F24CA6" w14:textId="77777777" w:rsidR="00D37839" w:rsidRDefault="00D37839" w:rsidP="00D37839">
      <w:pPr>
        <w:pStyle w:val="Pquestiontextmainstem"/>
      </w:pPr>
      <w:r>
        <w:t xml:space="preserve">The value of θ in degrees and minutes is: </w:t>
      </w:r>
    </w:p>
    <w:p w14:paraId="7B7345A8" w14:textId="05ABFFDA" w:rsidR="00D37839" w:rsidRDefault="00D37839" w:rsidP="00D37839">
      <w:pPr>
        <w:pStyle w:val="Pquestiontextmainstem"/>
      </w:pPr>
      <w:r>
        <w:rPr>
          <w:noProof/>
        </w:rPr>
        <w:drawing>
          <wp:inline distT="0" distB="0" distL="0" distR="0" wp14:anchorId="15759BED" wp14:editId="24A5BF63">
            <wp:extent cx="981075" cy="885825"/>
            <wp:effectExtent l="0" t="0" r="9525" b="9525"/>
            <wp:docPr id="22" name="Picture 22" descr="PM10_PR_TSb_5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PM10_PR_TSb_5_0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443791" w14:textId="77777777" w:rsidR="00D37839" w:rsidRDefault="00D37839" w:rsidP="00D37839">
      <w:pPr>
        <w:pStyle w:val="Pquestiontextmcqoptions"/>
      </w:pPr>
      <w:r>
        <w:rPr>
          <w:rStyle w:val="Cquestionpartlabelbold"/>
        </w:rPr>
        <w:t>A</w:t>
      </w:r>
      <w:r>
        <w:tab/>
        <w:t>42</w:t>
      </w:r>
      <w:r>
        <w:sym w:font="Symbol" w:char="F0B0"/>
      </w:r>
      <w:r>
        <w:t>26</w:t>
      </w:r>
      <w:r>
        <w:sym w:font="Symbol" w:char="F0A2"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tab/>
        <w:t>43</w:t>
      </w:r>
      <w:r>
        <w:sym w:font="Symbol" w:char="F0B0"/>
      </w:r>
      <w:r>
        <w:t>18</w:t>
      </w:r>
      <w:r>
        <w:sym w:font="Symbol" w:char="F0A2"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tab/>
        <w:t>40</w:t>
      </w:r>
      <w:r>
        <w:sym w:font="Symbol" w:char="F0B0"/>
      </w:r>
      <w:r>
        <w:t>14</w:t>
      </w:r>
      <w:r>
        <w:sym w:font="Symbol" w:char="F0A2"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tab/>
        <w:t>39</w:t>
      </w:r>
      <w:r>
        <w:sym w:font="Symbol" w:char="F0B0"/>
      </w:r>
      <w:r>
        <w:t>56</w:t>
      </w:r>
      <w:r>
        <w:sym w:font="Symbol" w:char="F0A2"/>
      </w:r>
    </w:p>
    <w:p w14:paraId="1B430240" w14:textId="5DEA788A" w:rsidR="00D37839" w:rsidRDefault="00D37839" w:rsidP="00D37839">
      <w:pPr>
        <w:pStyle w:val="Pquestionheadingmc"/>
      </w:pPr>
      <w:r>
        <w:lastRenderedPageBreak/>
        <w:t xml:space="preserve">Question 6 </w:t>
      </w:r>
      <w:r>
        <w:tab/>
      </w:r>
      <w:r w:rsidR="005E2B7C">
        <w:t>[6.</w:t>
      </w:r>
      <w:r>
        <w:t>4]</w:t>
      </w:r>
    </w:p>
    <w:p w14:paraId="74BA0E9D" w14:textId="77777777" w:rsidR="00D37839" w:rsidRDefault="00D37839" w:rsidP="00D37839">
      <w:pPr>
        <w:pStyle w:val="Pquestiontextmainstem"/>
      </w:pPr>
      <w:r>
        <w:t>The angle of elevation of the top of a pole from a point on the ground 30 m away is 26</w:t>
      </w:r>
      <w:r>
        <w:sym w:font="Symbol" w:char="F0B0"/>
      </w:r>
      <w:r>
        <w:t>. The height of the pole in metres is:</w:t>
      </w:r>
    </w:p>
    <w:p w14:paraId="4F2ABA7E" w14:textId="77777777" w:rsidR="00B22FB1" w:rsidRDefault="00B22FB1" w:rsidP="00D37839">
      <w:pPr>
        <w:pStyle w:val="Pquestiontextmcqoptions"/>
        <w:rPr>
          <w:rStyle w:val="Cquestionpartlabelbold"/>
        </w:rPr>
      </w:pPr>
      <w:r>
        <w:rPr>
          <w:noProof/>
        </w:rPr>
        <w:drawing>
          <wp:inline distT="0" distB="0" distL="0" distR="0" wp14:anchorId="0EE3820F" wp14:editId="49013A69">
            <wp:extent cx="1338072" cy="74676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SBT_03.jpg"/>
                    <pic:cNvPicPr/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8072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CF942C" w14:textId="35414047" w:rsidR="00D37839" w:rsidRDefault="00D37839" w:rsidP="00D37839">
      <w:pPr>
        <w:pStyle w:val="Pquestiontextmcqoptions"/>
      </w:pPr>
      <w:r>
        <w:rPr>
          <w:rStyle w:val="Cquestionpartlabelbold"/>
        </w:rPr>
        <w:t>A</w:t>
      </w:r>
      <w:r>
        <w:tab/>
        <w:t>13.15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tab/>
        <w:t>26.96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tab/>
        <w:t>14.6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tab/>
        <w:t>15.05</w:t>
      </w:r>
    </w:p>
    <w:p w14:paraId="7B0F7987" w14:textId="51C991BB" w:rsidR="00D37839" w:rsidRDefault="00D37839" w:rsidP="00D37839">
      <w:pPr>
        <w:pStyle w:val="Pquestionheadingmc"/>
      </w:pPr>
      <w:r>
        <w:t xml:space="preserve">Question 7 </w:t>
      </w:r>
      <w:r>
        <w:tab/>
      </w:r>
      <w:r w:rsidR="005E2B7C">
        <w:t>[6.</w:t>
      </w:r>
      <w:r>
        <w:t>5]</w:t>
      </w:r>
    </w:p>
    <w:p w14:paraId="1BB63711" w14:textId="77777777" w:rsidR="00D37839" w:rsidRDefault="00D37839" w:rsidP="00D37839">
      <w:pPr>
        <w:pStyle w:val="Pquestiontextmainstem"/>
      </w:pPr>
      <w:r>
        <w:t>John leaves home and drives 25 km on a bearing S35</w:t>
      </w:r>
      <w:r>
        <w:sym w:font="Symbol" w:char="F0B0"/>
      </w:r>
      <w:r>
        <w:t xml:space="preserve"> E</w:t>
      </w:r>
      <w:r>
        <w:rPr>
          <w:rStyle w:val="Csuperscript"/>
        </w:rPr>
        <w:t xml:space="preserve"> </w:t>
      </w:r>
      <w:r>
        <w:t>. He then drives due north until he is due east of home. How far in km from the house is he?</w:t>
      </w:r>
    </w:p>
    <w:p w14:paraId="7707BB10" w14:textId="10220BBD" w:rsidR="00D37839" w:rsidRDefault="00B22FB1" w:rsidP="00D37839">
      <w:pPr>
        <w:pStyle w:val="PNotetodesigner"/>
      </w:pPr>
      <w:r>
        <w:rPr>
          <w:noProof/>
          <w:lang w:eastAsia="en-AU"/>
        </w:rPr>
        <w:drawing>
          <wp:inline distT="0" distB="0" distL="0" distR="0" wp14:anchorId="6E6DA392" wp14:editId="48697108">
            <wp:extent cx="1255776" cy="1310640"/>
            <wp:effectExtent l="0" t="0" r="1905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SBT_04.jpg"/>
                    <pic:cNvPicPr/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5776" cy="1310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03A1D" w14:textId="77777777" w:rsidR="00D37839" w:rsidRDefault="00D37839" w:rsidP="00D37839">
      <w:pPr>
        <w:pStyle w:val="Pquestiontextmcqoptions"/>
      </w:pPr>
      <w:r>
        <w:rPr>
          <w:rStyle w:val="Cquestionpartlabelbold"/>
        </w:rPr>
        <w:t>A</w:t>
      </w:r>
      <w:r>
        <w:tab/>
        <w:t>63.2 km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tab/>
        <w:t>14.3 km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tab/>
        <w:t>126.4 km</w:t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tab/>
        <w:t>43.9 km</w:t>
      </w:r>
    </w:p>
    <w:p w14:paraId="15AEABB2" w14:textId="3FB561E1" w:rsidR="00D37839" w:rsidRDefault="00D37839" w:rsidP="00D37839">
      <w:pPr>
        <w:pStyle w:val="Pquestionheadingmc"/>
      </w:pPr>
      <w:r>
        <w:t xml:space="preserve">Question 8 </w:t>
      </w:r>
      <w:r>
        <w:tab/>
      </w:r>
      <w:r w:rsidR="005E2B7C">
        <w:t>[6.</w:t>
      </w:r>
      <w:r>
        <w:t>5]</w:t>
      </w:r>
    </w:p>
    <w:p w14:paraId="61B28659" w14:textId="39E19FB1" w:rsidR="00D37839" w:rsidRDefault="006865DE" w:rsidP="00D37839">
      <w:pPr>
        <w:pStyle w:val="Pquestiontextmainstem"/>
      </w:pPr>
      <w:r w:rsidRPr="00703D68">
        <w:t xml:space="preserve">The angle </w:t>
      </w:r>
      <w:r w:rsidRPr="00703D68">
        <w:rPr>
          <w:rFonts w:eastAsia="Calibri"/>
        </w:rPr>
        <w:t>θ</w:t>
      </w:r>
      <w:r w:rsidRPr="00703D68">
        <w:t xml:space="preserve"> is measured clockwise from north. </w:t>
      </w:r>
      <w:r w:rsidR="00D37839" w:rsidRPr="00703D68">
        <w:t xml:space="preserve">If </w:t>
      </w:r>
      <w:r w:rsidR="0082291B" w:rsidRPr="00703D68">
        <w:rPr>
          <w:position w:val="-14"/>
        </w:rPr>
        <w:object w:dxaOrig="1260" w:dyaOrig="400" w14:anchorId="4F8A5EFA">
          <v:shape id="_x0000_i1030" type="#_x0000_t75" style="width:63.4pt;height:20.4pt" o:ole="">
            <v:imagedata r:id="rId29" o:title=""/>
          </v:shape>
          <o:OLEObject Type="Embed" ProgID="Equation.DSMT4" ShapeID="_x0000_i1030" DrawAspect="Content" ObjectID="_1538895746" r:id="rId30"/>
        </w:object>
      </w:r>
      <w:r w:rsidRPr="00703D68">
        <w:t xml:space="preserve">, </w:t>
      </w:r>
      <w:r w:rsidR="00D37839" w:rsidRPr="00703D68">
        <w:t>then the compass bearing is:</w:t>
      </w:r>
    </w:p>
    <w:p w14:paraId="18D8FFBE" w14:textId="10AE6D4A" w:rsidR="00D37839" w:rsidRDefault="00D37839" w:rsidP="00D37839">
      <w:pPr>
        <w:pStyle w:val="Pquestiontextmcqoptions"/>
      </w:pPr>
      <w:r>
        <w:rPr>
          <w:rStyle w:val="Cquestionpartlabelbold"/>
        </w:rPr>
        <w:t>A</w:t>
      </w:r>
      <w:r>
        <w:tab/>
        <w:t>N30</w:t>
      </w:r>
      <w:r>
        <w:sym w:font="Symbol" w:char="F0B0"/>
      </w:r>
      <w:r>
        <w:t>E</w:t>
      </w:r>
      <w:r>
        <w:tab/>
      </w:r>
      <w:r>
        <w:tab/>
      </w:r>
      <w:r w:rsidR="00703D68"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>
        <w:t>N60</w:t>
      </w:r>
      <w:r>
        <w:sym w:font="Symbol" w:char="F0B0"/>
      </w:r>
      <w:r w:rsidR="00E94627">
        <w:t>E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tab/>
      </w:r>
      <w:r w:rsidR="00B22FB1">
        <w:t>0</w:t>
      </w:r>
      <w:r>
        <w:t>60</w:t>
      </w:r>
      <w:r>
        <w:sym w:font="Symbol" w:char="F0B0"/>
      </w:r>
      <w:r>
        <w:t>T</w:t>
      </w:r>
      <w:r>
        <w:tab/>
      </w:r>
      <w:r>
        <w:tab/>
      </w:r>
      <w:r w:rsidR="00703D68">
        <w:tab/>
      </w:r>
      <w:r>
        <w:tab/>
      </w:r>
      <w:r>
        <w:tab/>
      </w:r>
      <w:r>
        <w:rPr>
          <w:rStyle w:val="Cquestionpartlabelbold"/>
        </w:rPr>
        <w:t>D</w:t>
      </w:r>
      <w:r>
        <w:tab/>
      </w:r>
      <w:r w:rsidR="00B22FB1">
        <w:t>0</w:t>
      </w:r>
      <w:r>
        <w:t>30</w:t>
      </w:r>
      <w:r>
        <w:sym w:font="Symbol" w:char="F0B0"/>
      </w:r>
      <w:r w:rsidR="00703D68">
        <w:t>T</w:t>
      </w:r>
    </w:p>
    <w:p w14:paraId="247A4C82" w14:textId="77777777" w:rsidR="00CD2D0F" w:rsidRDefault="00CD2D0F" w:rsidP="00D37839">
      <w:pPr>
        <w:pStyle w:val="Pquestiontextmcqoptions"/>
      </w:pPr>
    </w:p>
    <w:p w14:paraId="2EB0BFBE" w14:textId="7AA02D45" w:rsidR="00D37839" w:rsidRDefault="00D37839" w:rsidP="00D37839">
      <w:pPr>
        <w:pStyle w:val="Psectionresults"/>
      </w:pPr>
      <w:r>
        <w:t xml:space="preserve">Multiple-choice total marks:  </w:t>
      </w:r>
      <w:r w:rsidR="002542C0">
        <w:t xml:space="preserve">___ / </w:t>
      </w:r>
      <w:r>
        <w:t>8</w:t>
      </w:r>
    </w:p>
    <w:p w14:paraId="7EA53F4C" w14:textId="77777777" w:rsidR="00CD2D0F" w:rsidRDefault="00CD2D0F" w:rsidP="00B22FB1">
      <w:pPr>
        <w:pStyle w:val="Psectionheading"/>
        <w:pageBreakBefore w:val="0"/>
      </w:pPr>
    </w:p>
    <w:p w14:paraId="3DC1DA87" w14:textId="77777777" w:rsidR="00D37839" w:rsidRDefault="00D37839" w:rsidP="00B22FB1">
      <w:pPr>
        <w:pStyle w:val="Psectionheading"/>
        <w:pageBreakBefore w:val="0"/>
      </w:pPr>
      <w:r>
        <w:t>Short answer section</w:t>
      </w:r>
    </w:p>
    <w:p w14:paraId="50E93D71" w14:textId="30D09E7E" w:rsidR="00D37839" w:rsidRDefault="00D37839" w:rsidP="00D37839">
      <w:pPr>
        <w:pStyle w:val="Pquestionheadingsx1stafterhead"/>
      </w:pPr>
      <w:r>
        <w:t>Question 9</w:t>
      </w:r>
      <w:r>
        <w:tab/>
      </w:r>
      <w:r>
        <w:rPr>
          <w:rStyle w:val="Cmarkslabel"/>
        </w:rPr>
        <w:t>2 marks</w:t>
      </w:r>
      <w:r>
        <w:tab/>
      </w:r>
      <w:r w:rsidR="005E2B7C">
        <w:t>[6.</w:t>
      </w:r>
      <w:r>
        <w:t>2]</w:t>
      </w:r>
    </w:p>
    <w:p w14:paraId="1EE6EE12" w14:textId="35FAA493" w:rsidR="00D37839" w:rsidRDefault="00D37839" w:rsidP="00D37839">
      <w:pPr>
        <w:pStyle w:val="Pquestiontextmainstem"/>
      </w:pPr>
      <w:r>
        <w:rPr>
          <w:noProof/>
        </w:rPr>
        <w:t xml:space="preserve">Calculate the values of </w:t>
      </w:r>
      <w:r w:rsidRPr="00B22FB1">
        <w:rPr>
          <w:i/>
          <w:iCs/>
        </w:rPr>
        <w:t>x</w:t>
      </w:r>
      <w:r>
        <w:rPr>
          <w:noProof/>
        </w:rPr>
        <w:t xml:space="preserve"> and </w:t>
      </w:r>
      <w:r w:rsidRPr="00B22FB1">
        <w:rPr>
          <w:i/>
          <w:iCs/>
        </w:rPr>
        <w:t>y</w:t>
      </w:r>
      <w:r>
        <w:rPr>
          <w:noProof/>
        </w:rPr>
        <w:t>,</w:t>
      </w:r>
      <w:r>
        <w:rPr>
          <w:rStyle w:val="Cmathsexpressions"/>
        </w:rPr>
        <w:t xml:space="preserve"> </w:t>
      </w:r>
      <w:r>
        <w:rPr>
          <w:noProof/>
        </w:rPr>
        <w:t xml:space="preserve">correct to </w:t>
      </w:r>
      <w:r w:rsidR="00864F3C">
        <w:rPr>
          <w:noProof/>
        </w:rPr>
        <w:t>2</w:t>
      </w:r>
      <w:r>
        <w:rPr>
          <w:noProof/>
        </w:rPr>
        <w:t xml:space="preserve"> decimal places.</w:t>
      </w:r>
    </w:p>
    <w:p w14:paraId="1C47F019" w14:textId="213805A5" w:rsidR="00D37839" w:rsidRDefault="00D37839" w:rsidP="00D37839">
      <w:pPr>
        <w:pStyle w:val="Pquestiontextmainstem"/>
      </w:pPr>
      <w:r>
        <w:rPr>
          <w:noProof/>
        </w:rPr>
        <w:drawing>
          <wp:inline distT="0" distB="0" distL="0" distR="0" wp14:anchorId="3CB28006" wp14:editId="4120C525">
            <wp:extent cx="885825" cy="1257300"/>
            <wp:effectExtent l="0" t="0" r="9525" b="0"/>
            <wp:docPr id="17" name="Picture 17" descr="PM10_PR_TSb_5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PM10_PR_TSb_5_0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C28D0C" w14:textId="77777777" w:rsidR="003768E3" w:rsidRDefault="003768E3" w:rsidP="00D37839">
      <w:pPr>
        <w:pStyle w:val="Pquestiontextmainstem"/>
      </w:pPr>
    </w:p>
    <w:p w14:paraId="49A9D1DC" w14:textId="77777777" w:rsidR="003768E3" w:rsidRDefault="003768E3" w:rsidP="00D37839">
      <w:pPr>
        <w:pStyle w:val="Pquestiontextmainstem"/>
      </w:pPr>
    </w:p>
    <w:p w14:paraId="736600DA" w14:textId="630AF64C" w:rsidR="00D37839" w:rsidRDefault="00D37839" w:rsidP="00D37839">
      <w:pPr>
        <w:pStyle w:val="Pquestionheadingsx"/>
      </w:pPr>
      <w:r>
        <w:lastRenderedPageBreak/>
        <w:t>Question 10</w:t>
      </w:r>
      <w:r>
        <w:tab/>
      </w:r>
      <w:r>
        <w:rPr>
          <w:rStyle w:val="Cmarkslabel"/>
        </w:rPr>
        <w:t>2 marks</w:t>
      </w:r>
      <w:r>
        <w:tab/>
      </w:r>
      <w:r w:rsidR="005E2B7C">
        <w:t>[6.</w:t>
      </w:r>
      <w:r>
        <w:t>3]</w:t>
      </w:r>
    </w:p>
    <w:p w14:paraId="2B3B9FA3" w14:textId="07B20280" w:rsidR="00D37839" w:rsidRDefault="00B22FB1" w:rsidP="00D37839">
      <w:pPr>
        <w:pStyle w:val="Pquestiontextmainstem"/>
      </w:pPr>
      <w:r>
        <w:t xml:space="preserve">Two </w:t>
      </w:r>
      <w:r w:rsidR="00D37839">
        <w:t xml:space="preserve">kites are flown as shown. Find the angles α and </w:t>
      </w:r>
      <w:r w:rsidR="00D37839">
        <w:sym w:font="Symbol" w:char="F071"/>
      </w:r>
      <w:r w:rsidR="00D37839">
        <w:t xml:space="preserve"> that the strings make with the ground, expressed in degrees and minutes.</w:t>
      </w:r>
    </w:p>
    <w:p w14:paraId="2968051C" w14:textId="768E53BA" w:rsidR="00D37839" w:rsidRDefault="00D37839" w:rsidP="00D37839">
      <w:pPr>
        <w:pStyle w:val="Pquestiontextmainstem"/>
      </w:pPr>
      <w:r>
        <w:rPr>
          <w:noProof/>
        </w:rPr>
        <w:drawing>
          <wp:inline distT="0" distB="0" distL="0" distR="0" wp14:anchorId="5E0EAE04" wp14:editId="70332E91">
            <wp:extent cx="1543050" cy="1666875"/>
            <wp:effectExtent l="0" t="0" r="0" b="9525"/>
            <wp:docPr id="15" name="Picture 15" descr="PM10_PR_TSb_5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PM10_PR_TSb_5_0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AC6C0" w14:textId="71899891" w:rsidR="00D37839" w:rsidRDefault="00D37839" w:rsidP="00D37839">
      <w:pPr>
        <w:pStyle w:val="Pquestionheadingsx"/>
      </w:pPr>
      <w:r>
        <w:t>Question 11</w:t>
      </w:r>
      <w:r>
        <w:tab/>
      </w:r>
      <w:r>
        <w:rPr>
          <w:rStyle w:val="Cmarkslabel"/>
        </w:rPr>
        <w:t>3 marks</w:t>
      </w:r>
      <w:r>
        <w:tab/>
      </w:r>
      <w:r w:rsidR="005E2B7C">
        <w:t>[6.</w:t>
      </w:r>
      <w:r>
        <w:t>4]</w:t>
      </w:r>
    </w:p>
    <w:p w14:paraId="6397A9E9" w14:textId="77777777" w:rsidR="00D37839" w:rsidRDefault="00D37839" w:rsidP="00D37839">
      <w:pPr>
        <w:pStyle w:val="Pquestiontextmainstem"/>
      </w:pPr>
      <w:r>
        <w:t>Omar climbed a tree to a height of 10.2 m above the ground. His dog runs away from the base of the tree at 6 m/s. Find the angle of depression in degrees and minutes from Omar to his dog after 3 seconds.</w:t>
      </w:r>
    </w:p>
    <w:p w14:paraId="201E459E" w14:textId="77777777" w:rsidR="003768E3" w:rsidRDefault="003768E3" w:rsidP="00D37839">
      <w:pPr>
        <w:pStyle w:val="Pquestiontextmainstem"/>
      </w:pPr>
    </w:p>
    <w:p w14:paraId="44617C84" w14:textId="77777777" w:rsidR="003768E3" w:rsidRDefault="003768E3" w:rsidP="00D37839">
      <w:pPr>
        <w:pStyle w:val="Pquestiontextmainstem"/>
      </w:pPr>
    </w:p>
    <w:p w14:paraId="6AF29DAE" w14:textId="77777777" w:rsidR="003768E3" w:rsidRDefault="003768E3" w:rsidP="00D37839">
      <w:pPr>
        <w:pStyle w:val="Pquestiontextmainstem"/>
      </w:pPr>
    </w:p>
    <w:p w14:paraId="78981238" w14:textId="77777777" w:rsidR="003768E3" w:rsidRDefault="003768E3" w:rsidP="00D37839">
      <w:pPr>
        <w:pStyle w:val="Pquestiontextmainstem"/>
      </w:pPr>
    </w:p>
    <w:p w14:paraId="5745B86E" w14:textId="3F4F8301" w:rsidR="00D37839" w:rsidRDefault="00D37839" w:rsidP="00D37839">
      <w:pPr>
        <w:pStyle w:val="Pquestionheadingsx"/>
      </w:pPr>
      <w:r>
        <w:t>Question 12</w:t>
      </w:r>
      <w:r>
        <w:tab/>
      </w:r>
      <w:r>
        <w:rPr>
          <w:rStyle w:val="Cmarkslabel"/>
        </w:rPr>
        <w:t>3 marks</w:t>
      </w:r>
      <w:r>
        <w:tab/>
      </w:r>
      <w:r w:rsidR="005E2B7C">
        <w:t>[6.</w:t>
      </w:r>
      <w:r>
        <w:t>4]</w:t>
      </w:r>
    </w:p>
    <w:p w14:paraId="19B5B8BA" w14:textId="12DC582F" w:rsidR="00D37839" w:rsidRDefault="00D37839" w:rsidP="00D37839">
      <w:pPr>
        <w:pStyle w:val="Pquestiontextmainstem"/>
      </w:pPr>
      <w:r>
        <w:t>Sabina is standing 5.45 m in front of a flagpole 6.22 m high. The vertical distance from the top of her head to the top of the flagpole is 5.70 m and her eyes are 13 cm below the top of her head.</w:t>
      </w:r>
      <w:r w:rsidR="00B22FB1">
        <w:t xml:space="preserve"> </w:t>
      </w:r>
      <w:r>
        <w:t>What angle of elevation must Sabina look up at to see the top of the flagpole? Round your answer to the nearest degree.</w:t>
      </w:r>
    </w:p>
    <w:p w14:paraId="7CFFF1D7" w14:textId="77777777" w:rsidR="003768E3" w:rsidRDefault="003768E3" w:rsidP="00D37839">
      <w:pPr>
        <w:pStyle w:val="Pquestiontextmainstem"/>
      </w:pPr>
    </w:p>
    <w:p w14:paraId="01EDBCEC" w14:textId="77777777" w:rsidR="003768E3" w:rsidRDefault="003768E3" w:rsidP="00D37839">
      <w:pPr>
        <w:pStyle w:val="Pquestiontextmainstem"/>
      </w:pPr>
    </w:p>
    <w:p w14:paraId="187547EF" w14:textId="77777777" w:rsidR="003768E3" w:rsidRDefault="003768E3" w:rsidP="00D37839">
      <w:pPr>
        <w:pStyle w:val="Pquestiontextmainstem"/>
      </w:pPr>
    </w:p>
    <w:p w14:paraId="66555705" w14:textId="77777777" w:rsidR="003768E3" w:rsidRDefault="003768E3" w:rsidP="00D37839">
      <w:pPr>
        <w:pStyle w:val="Pquestiontextmainstem"/>
      </w:pPr>
    </w:p>
    <w:p w14:paraId="72F83853" w14:textId="77777777" w:rsidR="003768E3" w:rsidRDefault="003768E3" w:rsidP="00D37839">
      <w:pPr>
        <w:pStyle w:val="Pquestiontextmainstem"/>
      </w:pPr>
    </w:p>
    <w:p w14:paraId="75FE4413" w14:textId="04404CDE" w:rsidR="00D37839" w:rsidRDefault="00D37839" w:rsidP="00D37839">
      <w:pPr>
        <w:pStyle w:val="Pquestionheadingsx"/>
      </w:pPr>
      <w:r>
        <w:t>Question 13</w:t>
      </w:r>
      <w:r>
        <w:tab/>
      </w:r>
      <w:r>
        <w:rPr>
          <w:rStyle w:val="Cmarkslabel"/>
        </w:rPr>
        <w:t>4 marks</w:t>
      </w:r>
      <w:r>
        <w:tab/>
      </w:r>
      <w:r w:rsidR="00B22FB1">
        <w:t>[</w:t>
      </w:r>
      <w:r w:rsidR="00366FF1">
        <w:t>6</w:t>
      </w:r>
      <w:r>
        <w:t>.6]</w:t>
      </w:r>
    </w:p>
    <w:p w14:paraId="368680BE" w14:textId="77777777" w:rsidR="00D37839" w:rsidRDefault="00D37839" w:rsidP="00D37839">
      <w:pPr>
        <w:pStyle w:val="Pquestiontextmainstem"/>
      </w:pPr>
      <w:r>
        <w:t xml:space="preserve">An ant walks from point </w:t>
      </w:r>
      <w:r>
        <w:rPr>
          <w:rStyle w:val="Cmathsexpressions"/>
        </w:rPr>
        <w:t>A</w:t>
      </w:r>
      <w:r>
        <w:t xml:space="preserve"> to point </w:t>
      </w:r>
      <w:r>
        <w:rPr>
          <w:rStyle w:val="Cmathsexpressions"/>
        </w:rPr>
        <w:t>B</w:t>
      </w:r>
      <w:r>
        <w:t xml:space="preserve"> and then to point </w:t>
      </w:r>
      <w:r>
        <w:rPr>
          <w:rStyle w:val="Cmathsexpressions"/>
        </w:rPr>
        <w:t>C</w:t>
      </w:r>
      <w:r>
        <w:t>.</w:t>
      </w:r>
    </w:p>
    <w:p w14:paraId="6105CBF8" w14:textId="6A54BC3B" w:rsidR="00D37839" w:rsidRDefault="00D37839" w:rsidP="00D37839">
      <w:pPr>
        <w:pStyle w:val="Pquestiontextpartsa"/>
      </w:pPr>
      <w:r>
        <w:rPr>
          <w:rStyle w:val="Cquestionpartlabelbold"/>
        </w:rPr>
        <w:t>(a)</w:t>
      </w:r>
      <w:r>
        <w:tab/>
        <w:t xml:space="preserve">What is the true bearing of point </w:t>
      </w:r>
      <w:r>
        <w:rPr>
          <w:rStyle w:val="Cmathsexpressions"/>
        </w:rPr>
        <w:t>B</w:t>
      </w:r>
      <w:r>
        <w:t xml:space="preserve"> from point </w:t>
      </w:r>
      <w:r>
        <w:rPr>
          <w:rStyle w:val="Cmathsexpressions"/>
        </w:rPr>
        <w:t>A</w:t>
      </w:r>
      <w:r>
        <w:t xml:space="preserve">, correct to </w:t>
      </w:r>
      <w:r w:rsidR="00864F3C">
        <w:t>2</w:t>
      </w:r>
      <w:r>
        <w:t xml:space="preserve"> decimal places?</w:t>
      </w:r>
    </w:p>
    <w:p w14:paraId="366EC5DB" w14:textId="5AD7D490" w:rsidR="00D37839" w:rsidRDefault="00D37839" w:rsidP="00D37839">
      <w:pPr>
        <w:pStyle w:val="Pquestiontextmainstem"/>
      </w:pPr>
      <w:r>
        <w:rPr>
          <w:noProof/>
        </w:rPr>
        <w:drawing>
          <wp:inline distT="0" distB="0" distL="0" distR="0" wp14:anchorId="05BB1DBE" wp14:editId="25FC4B0C">
            <wp:extent cx="1295400" cy="714375"/>
            <wp:effectExtent l="0" t="0" r="0" b="9525"/>
            <wp:docPr id="13" name="Picture 13" descr="PM10_PR_TSa_5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PM10_PR_TSa_5_0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95BC5E" w14:textId="77777777" w:rsidR="003768E3" w:rsidRDefault="003768E3" w:rsidP="00D37839">
      <w:pPr>
        <w:pStyle w:val="Pquestiontextmainstem"/>
      </w:pPr>
    </w:p>
    <w:p w14:paraId="06683180" w14:textId="77777777" w:rsidR="003768E3" w:rsidRDefault="003768E3" w:rsidP="00D37839">
      <w:pPr>
        <w:pStyle w:val="Pquestiontextmainstem"/>
      </w:pPr>
    </w:p>
    <w:p w14:paraId="52A93774" w14:textId="7E0484E3" w:rsidR="00D37839" w:rsidRDefault="00D37839" w:rsidP="00D37839">
      <w:pPr>
        <w:pStyle w:val="Pquestiontextmainstem"/>
      </w:pPr>
      <w:r>
        <w:rPr>
          <w:rStyle w:val="Cquestionpartlabelbold"/>
        </w:rPr>
        <w:lastRenderedPageBreak/>
        <w:t>(b)</w:t>
      </w:r>
      <w:r>
        <w:tab/>
        <w:t xml:space="preserve">How far did the ant walk to get from </w:t>
      </w:r>
      <w:r>
        <w:rPr>
          <w:rStyle w:val="Cmathsexpressions"/>
        </w:rPr>
        <w:t>B</w:t>
      </w:r>
      <w:r>
        <w:t xml:space="preserve"> to </w:t>
      </w:r>
      <w:r>
        <w:rPr>
          <w:rStyle w:val="Cmathsexpressions"/>
        </w:rPr>
        <w:t>C</w:t>
      </w:r>
      <w:r>
        <w:t xml:space="preserve">, correct to </w:t>
      </w:r>
      <w:r w:rsidR="00864F3C">
        <w:t>2</w:t>
      </w:r>
      <w:r>
        <w:t xml:space="preserve"> decimal places? </w:t>
      </w:r>
    </w:p>
    <w:p w14:paraId="64DF3327" w14:textId="77777777" w:rsidR="003768E3" w:rsidRDefault="003768E3" w:rsidP="00D37839">
      <w:pPr>
        <w:pStyle w:val="Pquestiontextmainstem"/>
      </w:pPr>
    </w:p>
    <w:p w14:paraId="61BA4B96" w14:textId="77777777" w:rsidR="003768E3" w:rsidRDefault="003768E3" w:rsidP="00D37839">
      <w:pPr>
        <w:pStyle w:val="Pquestiontextmainstem"/>
      </w:pPr>
    </w:p>
    <w:p w14:paraId="42F2B353" w14:textId="77777777" w:rsidR="003768E3" w:rsidRDefault="003768E3" w:rsidP="00D37839">
      <w:pPr>
        <w:pStyle w:val="Pquestiontextmainstem"/>
      </w:pPr>
    </w:p>
    <w:p w14:paraId="01ED9AEE" w14:textId="77777777" w:rsidR="003768E3" w:rsidRDefault="003768E3" w:rsidP="00D37839">
      <w:pPr>
        <w:pStyle w:val="Pquestiontextmainstem"/>
      </w:pPr>
    </w:p>
    <w:p w14:paraId="4E14219E" w14:textId="243E35F7" w:rsidR="00D37839" w:rsidRDefault="00D37839" w:rsidP="00D37839">
      <w:pPr>
        <w:pStyle w:val="Psectionresults"/>
        <w:rPr>
          <w:rStyle w:val="Cquestionpartlabelbold"/>
        </w:rPr>
      </w:pPr>
      <w:r>
        <w:t xml:space="preserve">Short answer total marks:  </w:t>
      </w:r>
      <w:r w:rsidR="002542C0">
        <w:t xml:space="preserve">___ / </w:t>
      </w:r>
      <w:r>
        <w:t>14</w:t>
      </w:r>
    </w:p>
    <w:p w14:paraId="755A879B" w14:textId="77777777" w:rsidR="00D37839" w:rsidRDefault="00D37839" w:rsidP="00B22FB1">
      <w:pPr>
        <w:pStyle w:val="Psectionheading"/>
        <w:pageBreakBefore w:val="0"/>
      </w:pPr>
      <w:r>
        <w:t>Extended response section</w:t>
      </w:r>
    </w:p>
    <w:p w14:paraId="2D114404" w14:textId="144F85E8" w:rsidR="00D37839" w:rsidRDefault="00D37839" w:rsidP="00D37839">
      <w:pPr>
        <w:pStyle w:val="Pquestionheadingsx1stafterhead"/>
      </w:pPr>
      <w:r>
        <w:t>Question 14</w:t>
      </w:r>
      <w:r>
        <w:tab/>
      </w:r>
      <w:r>
        <w:rPr>
          <w:rStyle w:val="Cmarkslabel"/>
        </w:rPr>
        <w:t>6 marks</w:t>
      </w:r>
      <w:r>
        <w:tab/>
      </w:r>
      <w:r w:rsidR="005E2B7C">
        <w:t>[6.</w:t>
      </w:r>
      <w:r>
        <w:t>6]</w:t>
      </w:r>
    </w:p>
    <w:p w14:paraId="36E7991F" w14:textId="136BE3B0" w:rsidR="00B57A35" w:rsidRPr="004C7057" w:rsidRDefault="00B22FB1" w:rsidP="00B57A35">
      <w:pPr>
        <w:pStyle w:val="Pquestiontextmainstem"/>
        <w:rPr>
          <w:noProof/>
        </w:rPr>
      </w:pPr>
      <w:r>
        <w:rPr>
          <w:noProof/>
        </w:rPr>
        <w:t>L</w:t>
      </w:r>
      <w:r w:rsidR="00B57A35">
        <w:rPr>
          <w:noProof/>
        </w:rPr>
        <w:t>ights attached to two</w:t>
      </w:r>
      <w:r w:rsidR="00B57A35" w:rsidRPr="004C7057">
        <w:rPr>
          <w:noProof/>
        </w:rPr>
        <w:t xml:space="preserve"> cable</w:t>
      </w:r>
      <w:r w:rsidR="00B57A35">
        <w:rPr>
          <w:noProof/>
        </w:rPr>
        <w:t>s</w:t>
      </w:r>
      <w:r w:rsidR="00B57A35" w:rsidRPr="004C7057">
        <w:rPr>
          <w:noProof/>
        </w:rPr>
        <w:t xml:space="preserve"> are strung through two trees. </w:t>
      </w:r>
      <w:r w:rsidR="00B57A35">
        <w:rPr>
          <w:noProof/>
        </w:rPr>
        <w:t>The first cable makes an angle of 37.1</w:t>
      </w:r>
      <w:r w:rsidR="00B57A35" w:rsidRPr="004C7057">
        <w:sym w:font="Symbol" w:char="F0B0"/>
      </w:r>
      <w:r w:rsidR="00B57A35">
        <w:t xml:space="preserve"> from the ground to the first tree. The second cable makes an angle of 64</w:t>
      </w:r>
      <w:r w:rsidR="00B57A35" w:rsidRPr="004C7057">
        <w:sym w:font="Symbol" w:char="F0B0"/>
      </w:r>
      <w:r w:rsidR="00B57A35">
        <w:t xml:space="preserve"> from first tree to the second tree,</w:t>
      </w:r>
      <w:r w:rsidR="00B57A35">
        <w:rPr>
          <w:noProof/>
        </w:rPr>
        <w:t xml:space="preserve"> as shown in the diagram. (There is no cable along the ground.) </w:t>
      </w:r>
      <w:r w:rsidR="00B57A35" w:rsidRPr="004C7057">
        <w:rPr>
          <w:noProof/>
        </w:rPr>
        <w:t>Find the length of the cable to the nearest centimetre.</w:t>
      </w:r>
    </w:p>
    <w:p w14:paraId="46F571C9" w14:textId="5B77B8AA" w:rsidR="00D37839" w:rsidRDefault="00D37839" w:rsidP="00D37839">
      <w:pPr>
        <w:pStyle w:val="Pquestiontextmainstem"/>
      </w:pPr>
      <w:r>
        <w:rPr>
          <w:noProof/>
        </w:rPr>
        <w:drawing>
          <wp:inline distT="0" distB="0" distL="0" distR="0" wp14:anchorId="114F2374" wp14:editId="2125DEBF">
            <wp:extent cx="2207172" cy="1097280"/>
            <wp:effectExtent l="0" t="0" r="3175" b="0"/>
            <wp:docPr id="10" name="Picture 10" descr="PM10_PR_TSb_5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PM10_PR_TSb_5_0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172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0D04A7" w14:textId="77777777" w:rsidR="003768E3" w:rsidRDefault="003768E3" w:rsidP="00D37839">
      <w:pPr>
        <w:pStyle w:val="Pquestiontextmainstem"/>
      </w:pPr>
    </w:p>
    <w:p w14:paraId="777876BF" w14:textId="77777777" w:rsidR="003768E3" w:rsidRDefault="003768E3" w:rsidP="00D37839">
      <w:pPr>
        <w:pStyle w:val="Pquestiontextmainstem"/>
      </w:pPr>
    </w:p>
    <w:p w14:paraId="637075CB" w14:textId="77777777" w:rsidR="003768E3" w:rsidRDefault="003768E3" w:rsidP="00D37839">
      <w:pPr>
        <w:pStyle w:val="Pquestiontextmainstem"/>
      </w:pPr>
    </w:p>
    <w:p w14:paraId="3C54FEEC" w14:textId="083638A4" w:rsidR="00D37839" w:rsidRDefault="00D37839" w:rsidP="00D37839">
      <w:pPr>
        <w:pStyle w:val="Pquestionheadingsx"/>
      </w:pPr>
      <w:r>
        <w:t>Question 15</w:t>
      </w:r>
      <w:r>
        <w:tab/>
      </w:r>
      <w:r>
        <w:rPr>
          <w:rStyle w:val="Cmarkslabel"/>
        </w:rPr>
        <w:t>5 marks</w:t>
      </w:r>
      <w:r>
        <w:tab/>
      </w:r>
      <w:r w:rsidR="005E2B7C">
        <w:t>[6.</w:t>
      </w:r>
      <w:r w:rsidR="00B22FB1">
        <w:t>5</w:t>
      </w:r>
      <w:r>
        <w:t>]</w:t>
      </w:r>
    </w:p>
    <w:p w14:paraId="23C466F2" w14:textId="399D3757" w:rsidR="00D37839" w:rsidRDefault="00D37839" w:rsidP="00D37839">
      <w:pPr>
        <w:pStyle w:val="Pquestiontextmainstem"/>
        <w:rPr>
          <w:noProof/>
        </w:rPr>
      </w:pPr>
      <w:r>
        <w:rPr>
          <w:noProof/>
        </w:rPr>
        <w:t>A</w:t>
      </w:r>
      <w:r w:rsidR="006B7A3E">
        <w:rPr>
          <w:noProof/>
        </w:rPr>
        <w:t>n aircraft</w:t>
      </w:r>
      <w:r>
        <w:rPr>
          <w:noProof/>
        </w:rPr>
        <w:t xml:space="preserve"> leaves the airport and flies 60 km on a bearing of </w:t>
      </w:r>
      <w:r w:rsidR="006B7A3E">
        <w:rPr>
          <w:noProof/>
          <w:position w:val="-6"/>
        </w:rPr>
        <w:object w:dxaOrig="680" w:dyaOrig="279" w14:anchorId="74573EF6">
          <v:shape id="_x0000_i1031" type="#_x0000_t75" style="width:33.3pt;height:13.95pt" o:ole="">
            <v:imagedata r:id="rId35" o:title=""/>
          </v:shape>
          <o:OLEObject Type="Embed" ProgID="Equation.DSMT4" ShapeID="_x0000_i1031" DrawAspect="Content" ObjectID="_1538895747" r:id="rId36"/>
        </w:object>
      </w:r>
      <w:r>
        <w:rPr>
          <w:noProof/>
        </w:rPr>
        <w:t xml:space="preserve">. </w:t>
      </w:r>
      <w:r w:rsidR="00F6759F">
        <w:rPr>
          <w:noProof/>
        </w:rPr>
        <w:t>The aircraft</w:t>
      </w:r>
      <w:r>
        <w:rPr>
          <w:noProof/>
        </w:rPr>
        <w:t xml:space="preserve"> then turns clockwise 90</w:t>
      </w:r>
      <w:r>
        <w:sym w:font="Symbol" w:char="F0B0"/>
      </w:r>
      <w:r>
        <w:t xml:space="preserve"> </w:t>
      </w:r>
      <w:r>
        <w:rPr>
          <w:noProof/>
        </w:rPr>
        <w:t>and flies for a further 32 km before flying directly back to the airport.</w:t>
      </w:r>
    </w:p>
    <w:p w14:paraId="40AE2922" w14:textId="77777777" w:rsidR="00D37839" w:rsidRDefault="00D37839" w:rsidP="00D37839">
      <w:pPr>
        <w:pStyle w:val="Pquestiontextpartsa"/>
        <w:rPr>
          <w:noProof/>
        </w:rPr>
      </w:pPr>
      <w:r>
        <w:rPr>
          <w:rStyle w:val="Cquestionpartlabelbold"/>
        </w:rPr>
        <w:t>(a)</w:t>
      </w:r>
      <w:r>
        <w:rPr>
          <w:noProof/>
        </w:rPr>
        <w:tab/>
        <w:t>What was the total length of the flight?</w:t>
      </w:r>
    </w:p>
    <w:p w14:paraId="6C63E90D" w14:textId="77777777" w:rsidR="003768E3" w:rsidRDefault="003768E3" w:rsidP="00D37839">
      <w:pPr>
        <w:pStyle w:val="Pquestiontextpartsa"/>
        <w:rPr>
          <w:noProof/>
        </w:rPr>
      </w:pPr>
    </w:p>
    <w:p w14:paraId="4FF07EAC" w14:textId="77777777" w:rsidR="003768E3" w:rsidRDefault="003768E3" w:rsidP="00D37839">
      <w:pPr>
        <w:pStyle w:val="Pquestiontextpartsa"/>
        <w:rPr>
          <w:noProof/>
        </w:rPr>
      </w:pPr>
    </w:p>
    <w:p w14:paraId="58387C80" w14:textId="77777777" w:rsidR="003768E3" w:rsidRDefault="003768E3" w:rsidP="00D37839">
      <w:pPr>
        <w:pStyle w:val="Pquestiontextpartsa"/>
        <w:rPr>
          <w:noProof/>
        </w:rPr>
      </w:pPr>
    </w:p>
    <w:p w14:paraId="0A0D298C" w14:textId="77777777" w:rsidR="003768E3" w:rsidRDefault="003768E3" w:rsidP="00D37839">
      <w:pPr>
        <w:pStyle w:val="Pquestiontextpartsa"/>
        <w:rPr>
          <w:noProof/>
        </w:rPr>
      </w:pPr>
    </w:p>
    <w:p w14:paraId="746CC14F" w14:textId="4C6A32EE" w:rsidR="00D37839" w:rsidRDefault="00D37839" w:rsidP="00D37839">
      <w:pPr>
        <w:pStyle w:val="Pquestiontextpartsa"/>
      </w:pPr>
      <w:r>
        <w:rPr>
          <w:rStyle w:val="Cquestionpartlabelbold"/>
        </w:rPr>
        <w:t>(b)</w:t>
      </w:r>
      <w:r>
        <w:rPr>
          <w:noProof/>
        </w:rPr>
        <w:tab/>
        <w:t xml:space="preserve">What is the bearing from the airport to the end of the second </w:t>
      </w:r>
      <w:r w:rsidR="00B22FB1">
        <w:rPr>
          <w:noProof/>
        </w:rPr>
        <w:t>part</w:t>
      </w:r>
      <w:r>
        <w:rPr>
          <w:noProof/>
        </w:rPr>
        <w:t xml:space="preserve"> of the flight? </w:t>
      </w:r>
      <w:r>
        <w:t xml:space="preserve">Give your answer to </w:t>
      </w:r>
      <w:r w:rsidR="00864F3C">
        <w:t>2</w:t>
      </w:r>
      <w:r>
        <w:t xml:space="preserve"> decimal places.</w:t>
      </w:r>
    </w:p>
    <w:p w14:paraId="35FF9AAE" w14:textId="77777777" w:rsidR="003768E3" w:rsidRDefault="003768E3" w:rsidP="00D37839">
      <w:pPr>
        <w:pStyle w:val="Pquestiontextpartsa"/>
      </w:pPr>
    </w:p>
    <w:p w14:paraId="28267526" w14:textId="77777777" w:rsidR="00B22FB1" w:rsidRDefault="00B22FB1" w:rsidP="00D37839">
      <w:pPr>
        <w:pStyle w:val="Pquestiontextpartsa"/>
      </w:pPr>
    </w:p>
    <w:p w14:paraId="3D6442AF" w14:textId="77777777" w:rsidR="003768E3" w:rsidRDefault="003768E3" w:rsidP="00D37839">
      <w:pPr>
        <w:pStyle w:val="Pquestiontextpartsa"/>
      </w:pPr>
    </w:p>
    <w:p w14:paraId="6AB49AC7" w14:textId="77777777" w:rsidR="006B7A3E" w:rsidRDefault="006B7A3E" w:rsidP="00D37839">
      <w:pPr>
        <w:pStyle w:val="Pquestiontextpartsa"/>
      </w:pPr>
    </w:p>
    <w:p w14:paraId="5B7BE0BC" w14:textId="01A91489" w:rsidR="00D37839" w:rsidRDefault="00D37839" w:rsidP="00B22FB1">
      <w:pPr>
        <w:pStyle w:val="Psectionresults"/>
        <w:spacing w:before="0" w:after="0"/>
      </w:pPr>
      <w:r>
        <w:t xml:space="preserve">Extended answer total marks:  </w:t>
      </w:r>
      <w:r w:rsidR="002542C0">
        <w:t xml:space="preserve">___ / </w:t>
      </w:r>
      <w:r>
        <w:t>11</w:t>
      </w:r>
    </w:p>
    <w:p w14:paraId="3A697918" w14:textId="4E856A0A" w:rsidR="00D37839" w:rsidRDefault="00D37839" w:rsidP="00CD2D0F">
      <w:pPr>
        <w:pStyle w:val="Psectionresults"/>
        <w:spacing w:before="240" w:after="0"/>
      </w:pPr>
      <w:r>
        <w:t xml:space="preserve">TOTAL test marks:  </w:t>
      </w:r>
      <w:r w:rsidR="002542C0">
        <w:t xml:space="preserve">___ / </w:t>
      </w:r>
      <w:r w:rsidR="003768E3">
        <w:t>33</w:t>
      </w:r>
    </w:p>
    <w:sectPr w:rsidR="00D37839" w:rsidSect="002C2D36">
      <w:headerReference w:type="default" r:id="rId37"/>
      <w:footerReference w:type="default" r:id="rId38"/>
      <w:headerReference w:type="first" r:id="rId39"/>
      <w:footerReference w:type="first" r:id="rId40"/>
      <w:pgSz w:w="11906" w:h="16838"/>
      <w:pgMar w:top="156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94D8679" w14:textId="77777777" w:rsidR="008042AC" w:rsidRDefault="008042AC" w:rsidP="00AA62B6">
      <w:pPr>
        <w:spacing w:after="0" w:line="240" w:lineRule="auto"/>
      </w:pPr>
      <w:r>
        <w:separator/>
      </w:r>
    </w:p>
  </w:endnote>
  <w:endnote w:type="continuationSeparator" w:id="0">
    <w:p w14:paraId="1C48102C" w14:textId="77777777" w:rsidR="008042AC" w:rsidRDefault="008042AC" w:rsidP="00AA62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4339C3" w14:textId="527300D4" w:rsidR="00653208" w:rsidRPr="00653208" w:rsidRDefault="00653208" w:rsidP="00653208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D2D0F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B09C13" w14:textId="08FA1261" w:rsidR="00653208" w:rsidRPr="00653208" w:rsidRDefault="00653208" w:rsidP="00653208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D2D0F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6F0F08A" w14:textId="77777777" w:rsidR="008042AC" w:rsidRDefault="008042AC" w:rsidP="00AA62B6">
      <w:pPr>
        <w:spacing w:after="0" w:line="240" w:lineRule="auto"/>
      </w:pPr>
      <w:r>
        <w:separator/>
      </w:r>
    </w:p>
  </w:footnote>
  <w:footnote w:type="continuationSeparator" w:id="0">
    <w:p w14:paraId="480B177F" w14:textId="77777777" w:rsidR="008042AC" w:rsidRDefault="008042AC" w:rsidP="00AA62B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D42845" w14:textId="50CF7169" w:rsidR="00AA62B6" w:rsidRPr="00B22FB1" w:rsidRDefault="00B22FB1" w:rsidP="00B22FB1">
    <w:pPr>
      <w:pStyle w:val="Pheadertext"/>
    </w:pPr>
    <w:r>
      <w:t>Pearson Mathematics 10–10A    Trigonometry — Test C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A8A34A" w14:textId="77777777" w:rsidR="00B22FB1" w:rsidRDefault="00B22FB1" w:rsidP="00B22FB1">
    <w:pPr>
      <w:pStyle w:val="Pheadertext"/>
    </w:pPr>
    <w:r>
      <w:t>Pearson Mathematics 10–10A</w:t>
    </w:r>
    <w:r>
      <w:tab/>
      <w:t xml:space="preserve">Name: </w:t>
    </w:r>
    <w:r>
      <w:tab/>
    </w:r>
  </w:p>
  <w:p w14:paraId="67A85909" w14:textId="3E94D4BB" w:rsidR="002C2D36" w:rsidRPr="00B22FB1" w:rsidRDefault="00B22FB1" w:rsidP="00B22FB1">
    <w:pPr>
      <w:pStyle w:val="Pheadertext"/>
    </w:pPr>
    <w:r>
      <w:t>Trigonometry — Test C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5B04D20"/>
    <w:multiLevelType w:val="multilevel"/>
    <w:tmpl w:val="F0BE726E"/>
    <w:lvl w:ilvl="0">
      <w:start w:val="1"/>
      <w:numFmt w:val="none"/>
      <w:pStyle w:val="Ptablebodyindent1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pStyle w:val="Ptablebodyindent1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pStyle w:val="Ptablebodyindent2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62B6"/>
    <w:rsid w:val="00051563"/>
    <w:rsid w:val="000865FF"/>
    <w:rsid w:val="000C0777"/>
    <w:rsid w:val="000E4586"/>
    <w:rsid w:val="00150294"/>
    <w:rsid w:val="002542C0"/>
    <w:rsid w:val="002671A9"/>
    <w:rsid w:val="002811A2"/>
    <w:rsid w:val="002C2D36"/>
    <w:rsid w:val="00366FF1"/>
    <w:rsid w:val="00367F70"/>
    <w:rsid w:val="003768E3"/>
    <w:rsid w:val="003915FC"/>
    <w:rsid w:val="004650EC"/>
    <w:rsid w:val="004A1C21"/>
    <w:rsid w:val="00516144"/>
    <w:rsid w:val="005E2B7C"/>
    <w:rsid w:val="005E4212"/>
    <w:rsid w:val="00605458"/>
    <w:rsid w:val="006232AD"/>
    <w:rsid w:val="00653208"/>
    <w:rsid w:val="006865DE"/>
    <w:rsid w:val="006930D4"/>
    <w:rsid w:val="006B7A3E"/>
    <w:rsid w:val="006E214B"/>
    <w:rsid w:val="00703D68"/>
    <w:rsid w:val="007B361E"/>
    <w:rsid w:val="007E50A9"/>
    <w:rsid w:val="008042AC"/>
    <w:rsid w:val="00805338"/>
    <w:rsid w:val="0082291B"/>
    <w:rsid w:val="00864F3C"/>
    <w:rsid w:val="008E5A2F"/>
    <w:rsid w:val="00987BAB"/>
    <w:rsid w:val="00A011AE"/>
    <w:rsid w:val="00AA62B6"/>
    <w:rsid w:val="00B22FB1"/>
    <w:rsid w:val="00B34172"/>
    <w:rsid w:val="00B40D7F"/>
    <w:rsid w:val="00B47F1B"/>
    <w:rsid w:val="00B57A35"/>
    <w:rsid w:val="00BB1F21"/>
    <w:rsid w:val="00C11BD6"/>
    <w:rsid w:val="00C26093"/>
    <w:rsid w:val="00CD2D0F"/>
    <w:rsid w:val="00D37839"/>
    <w:rsid w:val="00DC605A"/>
    <w:rsid w:val="00DF3BA8"/>
    <w:rsid w:val="00E94627"/>
    <w:rsid w:val="00F07DB2"/>
    <w:rsid w:val="00F642AB"/>
    <w:rsid w:val="00F6759F"/>
    <w:rsid w:val="00FE2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D53A27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A62B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62B6"/>
  </w:style>
  <w:style w:type="paragraph" w:styleId="Footer">
    <w:name w:val="footer"/>
    <w:basedOn w:val="Normal"/>
    <w:link w:val="FooterChar"/>
    <w:uiPriority w:val="99"/>
    <w:unhideWhenUsed/>
    <w:rsid w:val="00AA62B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62B6"/>
  </w:style>
  <w:style w:type="table" w:styleId="TableGrid">
    <w:name w:val="Table Grid"/>
    <w:basedOn w:val="TableNormal"/>
    <w:uiPriority w:val="39"/>
    <w:rsid w:val="003915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bodyfullout">
    <w:name w:val="P: table body fullout"/>
    <w:basedOn w:val="Normal"/>
    <w:rsid w:val="008E5A2F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Ptablebodyindent1">
    <w:name w:val="P: table body indent 1"/>
    <w:basedOn w:val="Normal"/>
    <w:rsid w:val="008E5A2F"/>
    <w:pPr>
      <w:numPr>
        <w:ilvl w:val="1"/>
        <w:numId w:val="1"/>
      </w:num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Ptablebodyindent2">
    <w:name w:val="P: table body indent 2"/>
    <w:basedOn w:val="Normal"/>
    <w:rsid w:val="008E5A2F"/>
    <w:pPr>
      <w:numPr>
        <w:ilvl w:val="2"/>
        <w:numId w:val="1"/>
      </w:num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32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32AD"/>
    <w:rPr>
      <w:rFonts w:ascii="Tahoma" w:hAnsi="Tahoma" w:cs="Tahoma"/>
      <w:sz w:val="16"/>
      <w:szCs w:val="16"/>
    </w:rPr>
  </w:style>
  <w:style w:type="paragraph" w:customStyle="1" w:styleId="Psectionheading">
    <w:name w:val="P: section heading"/>
    <w:next w:val="Normal"/>
    <w:rsid w:val="00D37839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D37839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D37839"/>
    <w:pPr>
      <w:keepNext/>
      <w:tabs>
        <w:tab w:val="right" w:pos="9923"/>
      </w:tabs>
      <w:spacing w:before="360" w:after="0" w:line="240" w:lineRule="auto"/>
    </w:pPr>
    <w:rPr>
      <w:rFonts w:eastAsia="Times New Roman" w:cs="Times New Roman"/>
      <w:b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D37839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D37839"/>
    <w:pPr>
      <w:spacing w:after="80" w:line="240" w:lineRule="auto"/>
    </w:pPr>
    <w:rPr>
      <w:rFonts w:eastAsia="Times New Roman" w:cs="Times New Roman"/>
      <w:sz w:val="24"/>
      <w:szCs w:val="24"/>
      <w:lang w:eastAsia="en-AU"/>
    </w:rPr>
  </w:style>
  <w:style w:type="paragraph" w:customStyle="1" w:styleId="Pquestiontextpartsa">
    <w:name w:val="P: question text parts (a)"/>
    <w:basedOn w:val="Pquestiontextmainstem"/>
    <w:qFormat/>
    <w:rsid w:val="00D37839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D37839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D37839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D37839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D37839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Notetodesigner">
    <w:name w:val="P: Note to designer"/>
    <w:basedOn w:val="Normal"/>
    <w:qFormat/>
    <w:rsid w:val="00D37839"/>
    <w:pPr>
      <w:spacing w:line="256" w:lineRule="auto"/>
    </w:pPr>
    <w:rPr>
      <w:color w:val="FF0000"/>
    </w:rPr>
  </w:style>
  <w:style w:type="character" w:customStyle="1" w:styleId="Cmarkslabel">
    <w:name w:val="C: marks label"/>
    <w:uiPriority w:val="1"/>
    <w:qFormat/>
    <w:rsid w:val="00D37839"/>
    <w:rPr>
      <w:rFonts w:asciiTheme="minorHAnsi" w:hAnsiTheme="minorHAnsi" w:hint="default"/>
      <w:b/>
      <w:bCs w:val="0"/>
      <w:i/>
      <w:iCs w:val="0"/>
    </w:rPr>
  </w:style>
  <w:style w:type="character" w:customStyle="1" w:styleId="Cquestionpartlabelbold">
    <w:name w:val="C: question part label bold"/>
    <w:uiPriority w:val="1"/>
    <w:qFormat/>
    <w:rsid w:val="00D37839"/>
    <w:rPr>
      <w:b/>
      <w:bCs w:val="0"/>
    </w:rPr>
  </w:style>
  <w:style w:type="character" w:customStyle="1" w:styleId="Cmathsexpressions">
    <w:name w:val="C: maths expressions"/>
    <w:uiPriority w:val="1"/>
    <w:qFormat/>
    <w:rsid w:val="00D37839"/>
    <w:rPr>
      <w:rFonts w:ascii="Times New Roman" w:hAnsi="Times New Roman" w:cs="Times New Roman" w:hint="default"/>
      <w:i/>
      <w:iCs w:val="0"/>
    </w:rPr>
  </w:style>
  <w:style w:type="character" w:customStyle="1" w:styleId="Ptimtext">
    <w:name w:val="P: tim text"/>
    <w:basedOn w:val="DefaultParagraphFont"/>
    <w:rsid w:val="00D37839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D37839"/>
    <w:rPr>
      <w:vertAlign w:val="superscript"/>
    </w:rPr>
  </w:style>
  <w:style w:type="character" w:customStyle="1" w:styleId="Csymbol">
    <w:name w:val="C: symbol"/>
    <w:basedOn w:val="DefaultParagraphFont"/>
    <w:uiPriority w:val="1"/>
    <w:qFormat/>
    <w:rsid w:val="00F07DB2"/>
    <w:rPr>
      <w:rFonts w:ascii="Symbol" w:hAnsi="Symbol"/>
    </w:rPr>
  </w:style>
  <w:style w:type="paragraph" w:customStyle="1" w:styleId="Pfootertext">
    <w:name w:val="P: footer text"/>
    <w:qFormat/>
    <w:rsid w:val="00653208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headertext">
    <w:name w:val="P: header text"/>
    <w:qFormat/>
    <w:rsid w:val="00B22FB1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A62B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62B6"/>
  </w:style>
  <w:style w:type="paragraph" w:styleId="Footer">
    <w:name w:val="footer"/>
    <w:basedOn w:val="Normal"/>
    <w:link w:val="FooterChar"/>
    <w:uiPriority w:val="99"/>
    <w:unhideWhenUsed/>
    <w:rsid w:val="00AA62B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62B6"/>
  </w:style>
  <w:style w:type="table" w:styleId="TableGrid">
    <w:name w:val="Table Grid"/>
    <w:basedOn w:val="TableNormal"/>
    <w:uiPriority w:val="39"/>
    <w:rsid w:val="003915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bodyfullout">
    <w:name w:val="P: table body fullout"/>
    <w:basedOn w:val="Normal"/>
    <w:rsid w:val="008E5A2F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Ptablebodyindent1">
    <w:name w:val="P: table body indent 1"/>
    <w:basedOn w:val="Normal"/>
    <w:rsid w:val="008E5A2F"/>
    <w:pPr>
      <w:numPr>
        <w:ilvl w:val="1"/>
        <w:numId w:val="1"/>
      </w:num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Ptablebodyindent2">
    <w:name w:val="P: table body indent 2"/>
    <w:basedOn w:val="Normal"/>
    <w:rsid w:val="008E5A2F"/>
    <w:pPr>
      <w:numPr>
        <w:ilvl w:val="2"/>
        <w:numId w:val="1"/>
      </w:num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32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32AD"/>
    <w:rPr>
      <w:rFonts w:ascii="Tahoma" w:hAnsi="Tahoma" w:cs="Tahoma"/>
      <w:sz w:val="16"/>
      <w:szCs w:val="16"/>
    </w:rPr>
  </w:style>
  <w:style w:type="paragraph" w:customStyle="1" w:styleId="Psectionheading">
    <w:name w:val="P: section heading"/>
    <w:next w:val="Normal"/>
    <w:rsid w:val="00D37839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D37839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D37839"/>
    <w:pPr>
      <w:keepNext/>
      <w:tabs>
        <w:tab w:val="right" w:pos="9923"/>
      </w:tabs>
      <w:spacing w:before="360" w:after="0" w:line="240" w:lineRule="auto"/>
    </w:pPr>
    <w:rPr>
      <w:rFonts w:eastAsia="Times New Roman" w:cs="Times New Roman"/>
      <w:b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D37839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D37839"/>
    <w:pPr>
      <w:spacing w:after="80" w:line="240" w:lineRule="auto"/>
    </w:pPr>
    <w:rPr>
      <w:rFonts w:eastAsia="Times New Roman" w:cs="Times New Roman"/>
      <w:sz w:val="24"/>
      <w:szCs w:val="24"/>
      <w:lang w:eastAsia="en-AU"/>
    </w:rPr>
  </w:style>
  <w:style w:type="paragraph" w:customStyle="1" w:styleId="Pquestiontextpartsa">
    <w:name w:val="P: question text parts (a)"/>
    <w:basedOn w:val="Pquestiontextmainstem"/>
    <w:qFormat/>
    <w:rsid w:val="00D37839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D37839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D37839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D37839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D37839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Notetodesigner">
    <w:name w:val="P: Note to designer"/>
    <w:basedOn w:val="Normal"/>
    <w:qFormat/>
    <w:rsid w:val="00D37839"/>
    <w:pPr>
      <w:spacing w:line="256" w:lineRule="auto"/>
    </w:pPr>
    <w:rPr>
      <w:color w:val="FF0000"/>
    </w:rPr>
  </w:style>
  <w:style w:type="character" w:customStyle="1" w:styleId="Cmarkslabel">
    <w:name w:val="C: marks label"/>
    <w:uiPriority w:val="1"/>
    <w:qFormat/>
    <w:rsid w:val="00D37839"/>
    <w:rPr>
      <w:rFonts w:asciiTheme="minorHAnsi" w:hAnsiTheme="minorHAnsi" w:hint="default"/>
      <w:b/>
      <w:bCs w:val="0"/>
      <w:i/>
      <w:iCs w:val="0"/>
    </w:rPr>
  </w:style>
  <w:style w:type="character" w:customStyle="1" w:styleId="Cquestionpartlabelbold">
    <w:name w:val="C: question part label bold"/>
    <w:uiPriority w:val="1"/>
    <w:qFormat/>
    <w:rsid w:val="00D37839"/>
    <w:rPr>
      <w:b/>
      <w:bCs w:val="0"/>
    </w:rPr>
  </w:style>
  <w:style w:type="character" w:customStyle="1" w:styleId="Cmathsexpressions">
    <w:name w:val="C: maths expressions"/>
    <w:uiPriority w:val="1"/>
    <w:qFormat/>
    <w:rsid w:val="00D37839"/>
    <w:rPr>
      <w:rFonts w:ascii="Times New Roman" w:hAnsi="Times New Roman" w:cs="Times New Roman" w:hint="default"/>
      <w:i/>
      <w:iCs w:val="0"/>
    </w:rPr>
  </w:style>
  <w:style w:type="character" w:customStyle="1" w:styleId="Ptimtext">
    <w:name w:val="P: tim text"/>
    <w:basedOn w:val="DefaultParagraphFont"/>
    <w:rsid w:val="00D37839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D37839"/>
    <w:rPr>
      <w:vertAlign w:val="superscript"/>
    </w:rPr>
  </w:style>
  <w:style w:type="character" w:customStyle="1" w:styleId="Csymbol">
    <w:name w:val="C: symbol"/>
    <w:basedOn w:val="DefaultParagraphFont"/>
    <w:uiPriority w:val="1"/>
    <w:qFormat/>
    <w:rsid w:val="00F07DB2"/>
    <w:rPr>
      <w:rFonts w:ascii="Symbol" w:hAnsi="Symbol"/>
    </w:rPr>
  </w:style>
  <w:style w:type="paragraph" w:customStyle="1" w:styleId="Pfootertext">
    <w:name w:val="P: footer text"/>
    <w:qFormat/>
    <w:rsid w:val="00653208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headertext">
    <w:name w:val="P: header text"/>
    <w:qFormat/>
    <w:rsid w:val="00B22FB1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446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microsoft.com/office/2007/relationships/hdphoto" Target="media/hdphoto2.wdp"/><Relationship Id="rId39" Type="http://schemas.openxmlformats.org/officeDocument/2006/relationships/header" Target="header2.xml"/><Relationship Id="rId3" Type="http://schemas.microsoft.com/office/2007/relationships/stylesWithEffects" Target="stylesWithEffects.xml"/><Relationship Id="rId21" Type="http://schemas.openxmlformats.org/officeDocument/2006/relationships/image" Target="media/image8.jpeg"/><Relationship Id="rId34" Type="http://schemas.openxmlformats.org/officeDocument/2006/relationships/image" Target="media/image17.jpe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jpeg"/><Relationship Id="rId33" Type="http://schemas.openxmlformats.org/officeDocument/2006/relationships/image" Target="media/image16.jpeg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jpeg"/><Relationship Id="rId32" Type="http://schemas.openxmlformats.org/officeDocument/2006/relationships/image" Target="media/image15.jpeg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microsoft.com/office/2007/relationships/hdphoto" Target="media/hdphoto1.wdp"/><Relationship Id="rId28" Type="http://schemas.microsoft.com/office/2007/relationships/hdphoto" Target="media/hdphoto3.wdp"/><Relationship Id="rId36" Type="http://schemas.openxmlformats.org/officeDocument/2006/relationships/oleObject" Target="embeddings/oleObject8.bin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31" Type="http://schemas.openxmlformats.org/officeDocument/2006/relationships/image" Target="media/image14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jpeg"/><Relationship Id="rId27" Type="http://schemas.openxmlformats.org/officeDocument/2006/relationships/image" Target="media/image12.jpeg"/><Relationship Id="rId30" Type="http://schemas.openxmlformats.org/officeDocument/2006/relationships/oleObject" Target="embeddings/oleObject7.bin"/><Relationship Id="rId35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</TotalTime>
  <Pages>4</Pages>
  <Words>671</Words>
  <Characters>2712</Characters>
  <Application>Microsoft Office Word</Application>
  <DocSecurity>0</DocSecurity>
  <Lines>135</Lines>
  <Paragraphs>7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grid Kemp</dc:creator>
  <cp:keywords/>
  <dc:description/>
  <cp:lastModifiedBy>Tim Carruthers</cp:lastModifiedBy>
  <cp:revision>36</cp:revision>
  <dcterms:created xsi:type="dcterms:W3CDTF">2015-12-14T23:30:00Z</dcterms:created>
  <dcterms:modified xsi:type="dcterms:W3CDTF">2016-10-24T2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